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7A37" w:rsidRDefault="00940DFD" w:rsidP="00940DFD">
      <w:pPr>
        <w:jc w:val="center"/>
        <w:rPr>
          <w:b/>
          <w:bCs/>
        </w:rPr>
      </w:pPr>
      <w:r w:rsidRPr="00D105D2">
        <w:rPr>
          <w:b/>
          <w:bCs/>
        </w:rPr>
        <w:t>PHYS212- FORMULA SHEET – MAJOR 1</w:t>
      </w:r>
    </w:p>
    <w:p w:rsidR="00D105D2" w:rsidRPr="00D105D2" w:rsidRDefault="00D105D2" w:rsidP="00940DFD">
      <w:pPr>
        <w:jc w:val="center"/>
        <w:rPr>
          <w:b/>
          <w:bCs/>
        </w:rPr>
      </w:pPr>
      <w:r>
        <w:rPr>
          <w:b/>
          <w:bCs/>
        </w:rPr>
        <w:t>Term122</w:t>
      </w:r>
    </w:p>
    <w:p w:rsidR="00940DFD" w:rsidRDefault="00940DFD"/>
    <w:p w:rsidR="00940DFD" w:rsidRDefault="00940DFD"/>
    <w:p w:rsidR="00940DFD" w:rsidRDefault="00940DFD"/>
    <w:p w:rsidR="00940DFD" w:rsidRDefault="00940DFD"/>
    <w:p w:rsidR="00940DFD" w:rsidRDefault="00D105D2">
      <w:r w:rsidRPr="00D105D2">
        <w:rPr>
          <w:position w:val="-236"/>
        </w:rPr>
        <w:object w:dxaOrig="8660" w:dyaOrig="49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2.75pt;height:255pt" o:ole="">
            <v:imagedata r:id="rId4" o:title=""/>
          </v:shape>
          <o:OLEObject Type="Embed" ProgID="Equation.DSMT4" ShapeID="_x0000_i1025" DrawAspect="Content" ObjectID="_1423826601" r:id="rId5"/>
        </w:object>
      </w:r>
    </w:p>
    <w:p w:rsidR="008B6A10" w:rsidRDefault="008B6A10"/>
    <w:p w:rsidR="008B6A10" w:rsidRDefault="00D105D2">
      <w:r w:rsidRPr="00D105D2">
        <w:rPr>
          <w:position w:val="-122"/>
        </w:rPr>
        <w:object w:dxaOrig="7540" w:dyaOrig="2560">
          <v:shape id="_x0000_i1026" type="#_x0000_t75" style="width:455.25pt;height:155.25pt" o:ole="">
            <v:imagedata r:id="rId6" o:title=""/>
          </v:shape>
          <o:OLEObject Type="Embed" ProgID="Equation.DSMT4" ShapeID="_x0000_i1026" DrawAspect="Content" ObjectID="_1423826602" r:id="rId7"/>
        </w:object>
      </w:r>
    </w:p>
    <w:sectPr w:rsidR="008B6A10" w:rsidSect="00D572F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compat>
    <w:applyBreakingRules/>
  </w:compat>
  <w:rsids>
    <w:rsidRoot w:val="00E876C8"/>
    <w:rsid w:val="0025628A"/>
    <w:rsid w:val="00257E9F"/>
    <w:rsid w:val="002C5A8F"/>
    <w:rsid w:val="0038336A"/>
    <w:rsid w:val="00383F9E"/>
    <w:rsid w:val="0057029E"/>
    <w:rsid w:val="005D30A9"/>
    <w:rsid w:val="006B32FF"/>
    <w:rsid w:val="008B6A10"/>
    <w:rsid w:val="008C5748"/>
    <w:rsid w:val="008E7A37"/>
    <w:rsid w:val="009169DA"/>
    <w:rsid w:val="00940DFD"/>
    <w:rsid w:val="00A03444"/>
    <w:rsid w:val="00C37FCC"/>
    <w:rsid w:val="00C877F3"/>
    <w:rsid w:val="00D105D2"/>
    <w:rsid w:val="00D572FF"/>
    <w:rsid w:val="00D80717"/>
    <w:rsid w:val="00D81EAB"/>
    <w:rsid w:val="00DA47E1"/>
    <w:rsid w:val="00E15DC3"/>
    <w:rsid w:val="00E876C8"/>
    <w:rsid w:val="00FC65FD"/>
    <w:rsid w:val="00FF02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572F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NormalWeb"/>
    <w:autoRedefine/>
    <w:rsid w:val="00A03444"/>
    <w:rPr>
      <w:b/>
      <w:sz w:val="18"/>
      <w:szCs w:val="18"/>
    </w:rPr>
  </w:style>
  <w:style w:type="paragraph" w:styleId="NormalWeb">
    <w:name w:val="Normal (Web)"/>
    <w:basedOn w:val="Normal"/>
    <w:rsid w:val="00A0344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1</Pages>
  <Words>14</Words>
  <Characters>8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kFUPM</Company>
  <LinksUpToDate>false</LinksUpToDate>
  <CharactersWithSpaces>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kmekki</dc:creator>
  <cp:keywords/>
  <dc:description/>
  <cp:lastModifiedBy>ITC</cp:lastModifiedBy>
  <cp:revision>6</cp:revision>
  <cp:lastPrinted>2013-02-09T06:27:00Z</cp:lastPrinted>
  <dcterms:created xsi:type="dcterms:W3CDTF">2013-02-09T06:25:00Z</dcterms:created>
  <dcterms:modified xsi:type="dcterms:W3CDTF">2013-03-03T11:37:00Z</dcterms:modified>
</cp:coreProperties>
</file>